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6B79E7" w14:textId="77777777" w:rsidR="002B5231" w:rsidRDefault="00816542" w:rsidP="00B613B8">
      <w:pPr>
        <w:jc w:val="center"/>
        <w:rPr>
          <w:sz w:val="32"/>
          <w:szCs w:val="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03698713" wp14:editId="026FA3AC">
                <wp:simplePos x="0" y="0"/>
                <wp:positionH relativeFrom="column">
                  <wp:posOffset>2857500</wp:posOffset>
                </wp:positionH>
                <wp:positionV relativeFrom="paragraph">
                  <wp:posOffset>228600</wp:posOffset>
                </wp:positionV>
                <wp:extent cx="3141980" cy="2720340"/>
                <wp:effectExtent l="50800" t="50800" r="7620" b="48260"/>
                <wp:wrapNone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1980" cy="2720340"/>
                          <a:chOff x="432" y="1486"/>
                          <a:chExt cx="4948" cy="4284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2808" y="1486"/>
                            <a:ext cx="0" cy="41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>
                            <a:off x="432" y="3574"/>
                            <a:ext cx="47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152" y="1918"/>
                            <a:ext cx="3312" cy="33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"/>
                        <wps:cNvCnPr/>
                        <wps:spPr bwMode="auto">
                          <a:xfrm flipV="1">
                            <a:off x="2796" y="2230"/>
                            <a:ext cx="952" cy="1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>
                            <a:off x="3740" y="2246"/>
                            <a:ext cx="0" cy="1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rc 8"/>
                        <wps:cNvSpPr>
                          <a:spLocks/>
                        </wps:cNvSpPr>
                        <wps:spPr bwMode="auto">
                          <a:xfrm>
                            <a:off x="2820" y="3121"/>
                            <a:ext cx="580" cy="466"/>
                          </a:xfrm>
                          <a:custGeom>
                            <a:avLst/>
                            <a:gdLst>
                              <a:gd name="G0" fmla="+- 0 0 0"/>
                              <a:gd name="G1" fmla="+- 17370 0 0"/>
                              <a:gd name="G2" fmla="+- 21600 0 0"/>
                              <a:gd name="T0" fmla="*/ 12839 w 21600"/>
                              <a:gd name="T1" fmla="*/ 0 h 17370"/>
                              <a:gd name="T2" fmla="*/ 21600 w 21600"/>
                              <a:gd name="T3" fmla="*/ 17370 h 17370"/>
                              <a:gd name="T4" fmla="*/ 0 w 21600"/>
                              <a:gd name="T5" fmla="*/ 17370 h 17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7370" fill="none" extrusionOk="0">
                                <a:moveTo>
                                  <a:pt x="12839" y="-1"/>
                                </a:moveTo>
                                <a:cubicBezTo>
                                  <a:pt x="18349" y="4072"/>
                                  <a:pt x="21600" y="10518"/>
                                  <a:pt x="21600" y="17370"/>
                                </a:cubicBezTo>
                              </a:path>
                              <a:path w="21600" h="17370" stroke="0" extrusionOk="0">
                                <a:moveTo>
                                  <a:pt x="12839" y="-1"/>
                                </a:moveTo>
                                <a:cubicBezTo>
                                  <a:pt x="18349" y="4072"/>
                                  <a:pt x="21600" y="10518"/>
                                  <a:pt x="21600" y="17370"/>
                                </a:cubicBezTo>
                                <a:lnTo>
                                  <a:pt x="0" y="1737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00" y="3306"/>
                            <a:ext cx="54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5C64D9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700" y="2786"/>
                            <a:ext cx="54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264DAD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040" y="3646"/>
                            <a:ext cx="54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CA636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900" y="2526"/>
                            <a:ext cx="54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43BF1A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3680" y="2166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940" y="1906"/>
                            <a:ext cx="960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3D70F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</w:rPr>
                                <w:t>P(</w:t>
                              </w:r>
                              <w:proofErr w:type="gramEnd"/>
                              <w:r>
                                <w:rPr>
                                  <w:sz w:val="28"/>
                                </w:rPr>
                                <w:t>x, y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148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B82D5" w14:textId="77777777" w:rsidR="00816542" w:rsidRDefault="00816542" w:rsidP="00816542">
                              <w:pPr>
                                <w:jc w:val="center"/>
                                <w:rPr>
                                  <w:b/>
                                  <w:sz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530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494F0" w14:textId="77777777" w:rsidR="00816542" w:rsidRDefault="00816542" w:rsidP="00816542">
                              <w:pPr>
                                <w:jc w:val="center"/>
                                <w:rPr>
                                  <w:b/>
                                  <w:sz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20" y="540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5BD38" w14:textId="77777777" w:rsidR="00816542" w:rsidRDefault="00816542" w:rsidP="00816542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20" y="156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89B59C" w14:textId="77777777" w:rsidR="00816542" w:rsidRDefault="00816542" w:rsidP="00816542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626"/>
                            <a:ext cx="54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6C476" w14:textId="77777777" w:rsidR="00816542" w:rsidRDefault="00816542" w:rsidP="00816542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</w:rP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60" y="232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CAEE2E" w14:textId="77777777" w:rsidR="00816542" w:rsidRDefault="00816542" w:rsidP="00816542">
                              <w:pPr>
                                <w:pStyle w:val="Heading2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80" y="448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51920" w14:textId="77777777" w:rsidR="00816542" w:rsidRDefault="00816542" w:rsidP="00816542">
                              <w:pPr>
                                <w:pStyle w:val="Heading2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6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BC468E" w14:textId="77777777" w:rsidR="00816542" w:rsidRDefault="00816542" w:rsidP="00816542">
                              <w:pPr>
                                <w:pStyle w:val="Heading2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00" y="4586"/>
                            <a:ext cx="64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A7435D" w14:textId="77777777" w:rsidR="00816542" w:rsidRDefault="00816542" w:rsidP="00816542">
                              <w:pPr>
                                <w:pStyle w:val="Heading2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225pt;margin-top:18pt;width:247.4pt;height:214.2pt;z-index:251659264" coordorigin="432,1486" coordsize="4948,428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" o:allowincell="f">
                <v:line id="Line 3" o:spid="_x0000_s1027" style="position:absolute;visibility:visible;mso-wrap-style:square" from="2808,1486" to="2808,56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L5FocMAAADaAAAADwAAAGRycy9kb3ducmV2LnhtbESPS2vDMBCE74X8B7GB3BrZIZTiRAl5&#10;pz21eUCui7WxTayVkRTH+fdVodDjMDPfMNN5Z2rRkvOVZQXpMAFBnFtdcaHgfNq+voPwAVljbZkU&#10;PMnDfNZ7mWKm7YMP1B5DISKEfYYKyhCaTEqfl2TQD21DHL2rdQZDlK6Q2uEjwk0tR0nyJg1WHBdK&#10;bGhVUn473o2Cb5dux18Xv0+fu8/dZrFZtuvbQalBv1tMQATqwn/4r/2hFYzg90q8AXL2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i+RaHDAAAA2gAAAA8AAAAAAAAAAAAA&#10;AAAAoQIAAGRycy9kb3ducmV2LnhtbFBLBQYAAAAABAAEAPkAAACRAwAAAAA=&#10;">
                  <v:stroke startarrow="open" endarrow="open"/>
                </v:line>
                <v:line id="Line 4" o:spid="_x0000_s1028" style="position:absolute;visibility:visible;mso-wrap-style:square" from="432,3574" to="5184,357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/LgOsQAAADaAAAADwAAAGRycy9kb3ducmV2LnhtbESPT2vCQBTE7wW/w/IKvdVNbBFJXUWt&#10;Wj35p4LXR/Y1CWbfht1tjN/eFQo9DjPzG2Y87UwtWnK+sqwg7ScgiHOrKy4UnL5XryMQPiBrrC2T&#10;ght5mE56T2PMtL3ygdpjKESEsM9QQRlCk0np85IM+r5tiKP3Y53BEKUrpHZ4jXBTy0GSDKXBiuNC&#10;iQ0tSsovx1+jYO/S1fvu7L/S23q7Xs6W8/bzclDq5bmbfYAI1IX/8F97oxW8weNKvAFyc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38uA6xAAAANoAAAAPAAAAAAAAAAAA&#10;AAAAAKECAABkcnMvZG93bnJldi54bWxQSwUGAAAAAAQABAD5AAAAkgMAAAAA&#10;">
                  <v:stroke startarrow="open" endarrow="open"/>
                </v:line>
                <v:oval id="Oval 5" o:spid="_x0000_s1029" style="position:absolute;left:1152;top:1918;width:3312;height:331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OfaiwwAA&#10;ANoAAAAPAAAAZHJzL2Rvd25yZXYueG1sRI/NasMwEITvgb6D2EIvoZZbQghu5FAKgR4K+X2AjbWR&#10;nVgrR1Jj5+2rQiDHYWa+YeaLwbbiSj40jhW8ZTkI4srpho2C/W75OgMRIrLG1jEpuFGARfk0mmOh&#10;Xc8bum6jEQnCoUAFdYxdIWWoarIYMtcRJ+/ovMWYpDdSe+wT3LbyPc+n0mLDaaHGjr5qqs7bX6vg&#10;cNi7QV78aj02Z4+TU9+Zn7VSL8/D5weISEN8hO/tb61gAv9X0g2Q5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OfaiwwAAANoAAAAPAAAAAAAAAAAAAAAAAJcCAABkcnMvZG93&#10;bnJldi54bWxQSwUGAAAAAAQABAD1AAAAhwMAAAAA&#10;" filled="f"/>
                <v:line id="Line 6" o:spid="_x0000_s1030" style="position:absolute;flip:y;visibility:visible;mso-wrap-style:square" from="2796,2230" to="3748,35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GdFFMUAAADaAAAADwAAAAAAAAAA&#10;AAAAAAChAgAAZHJzL2Rvd25yZXYueG1sUEsFBgAAAAAEAAQA+QAAAJMDAAAAAA==&#10;"/>
                <v:line id="Line 7" o:spid="_x0000_s1031" style="position:absolute;visibility:visible;mso-wrap-style:square" from="3740,2246" to="3740,356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shape id="Arc 8" o:spid="_x0000_s1032" style="position:absolute;left:2820;top:3121;width:580;height:466;visibility:visible;mso-wrap-style:square;v-text-anchor:top" coordsize="21600,1737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nsHmwgAA&#10;ANoAAAAPAAAAZHJzL2Rvd25yZXYueG1sRI/BbsIwEETvlfgHa5F6Kw49hBIwCIFKOdLAgeMqXpKI&#10;eG1iA4Gvx5UqcRzNzBvNdN6ZRlyp9bVlBcNBAoK4sLrmUsF+9/3xBcIHZI2NZVJwJw/zWe9tipm2&#10;N/6lax5KESHsM1RQheAyKX1RkUE/sI44ekfbGgxRtqXULd4i3DTyM0lSabDmuFCho2VFxSm/GAWH&#10;bcrd+C4f+do6+7NZnc/umCr13u8WExCBuvAK/7c3WsEI/q7EGyBn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qewebCAAAA2gAAAA8AAAAAAAAAAAAAAAAAlwIAAGRycy9kb3du&#10;cmV2LnhtbFBLBQYAAAAABAAEAPUAAACGAwAAAAA=&#10;" path="m12839,-1nfc18349,4072,21600,10518,21600,17370em12839,-1nsc18349,4072,21600,10518,21600,17370l0,17370,12839,-1xe" filled="f">
                  <v:stroke startarrow="open"/>
                  <v:path arrowok="t" o:extrusionok="f" o:connecttype="custom" o:connectlocs="345,0;580,466;0,466" o:connectangles="0,0,0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9" o:spid="_x0000_s1033" type="#_x0000_t202" style="position:absolute;left:2800;top:3306;width:540;height: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ZqCxvwAA&#10;ANoAAAAPAAAAZHJzL2Rvd25yZXYueG1sRE9Ni8IwEL0L/ocwgjeb7h5Eu0aRxQVBWKz14HG2Gdtg&#10;M6lN1O6/NwfB4+N9L1a9bcSdOm8cK/hIUhDEpdOGKwXH4mcyA+EDssbGMSn4Jw+r5XCwwEy7B+d0&#10;P4RKxBD2GSqoQ2gzKX1Zk0WfuJY4cmfXWQwRdpXUHT5iuG3kZ5pOpUXDsaHGlr5rKi+Hm1WwPnG+&#10;Mdffv31+zk1RzFPeTS9KjUf9+gtEoD68xS/3ViuIW+OVeAPk8gk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lmoLG/AAAA2gAAAA8AAAAAAAAAAAAAAAAAlwIAAGRycy9kb3ducmV2&#10;LnhtbFBLBQYAAAAABAAEAPUAAACDAwAAAAA=&#10;" filled="f" stroked="f">
                  <v:textbox inset="0,0,0,0">
                    <w:txbxContent>
                      <w:p w14:paraId="425C64D9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 id="Text Box 10" o:spid="_x0000_s1034" type="#_x0000_t202" style="position:absolute;left:3700;top:2786;width:540;height: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KgUqwgAA&#10;ANoAAAAPAAAAZHJzL2Rvd25yZXYueG1sRI9Bi8IwFITvwv6H8Ba8aaoH0a5RRFYQBLHWg8e3zbMN&#10;Ni/dJmr990ZY2OMwM98w82Vna3Gn1hvHCkbDBARx4bThUsEp3wymIHxA1lg7JgVP8rBcfPTmmGr3&#10;4Izux1CKCGGfooIqhCaV0hcVWfRD1xBH7+JaiyHKtpS6xUeE21qOk2QiLRqOCxU2tK6ouB5vVsHq&#10;zNm3+d3/HLJLZvJ8lvBuclWq/9mtvkAE6sJ/+K+91Qpm8L4Sb4Bcv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YqBSrCAAAA2gAAAA8AAAAAAAAAAAAAAAAAlwIAAGRycy9kb3du&#10;cmV2LnhtbFBLBQYAAAAABAAEAPUAAACGAwAAAAA=&#10;" filled="f" stroked="f">
                  <v:textbox inset="0,0,0,0">
                    <w:txbxContent>
                      <w:p w14:paraId="0D264DAD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sz w:val="28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" o:spid="_x0000_s1035" type="#_x0000_t202" style="position:absolute;left:3040;top:3646;width:540;height: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OaK3xAAA&#10;ANsAAAAPAAAAZHJzL2Rvd25yZXYueG1sRI9Ba8JAEIXvBf/DMoK3umkPoqmrSLEgCKUxPfQ4zY7J&#10;YnY2ZldN/33nIHib4b1575vlevCtulIfXWADL9MMFHEVrOPawHf58TwHFROyxTYwGfijCOvV6GmJ&#10;uQ03Luh6SLWSEI45GmhS6nKtY9WQxzgNHbFox9B7TLL2tbY93iTct/o1y2bao2NpaLCj94aq0+Hi&#10;DWx+uNi68+fvV3EsXFkuMt7PTsZMxsPmDVSiIT3M9+udFXyhl19kAL36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Tmit8QAAADbAAAADwAAAAAAAAAAAAAAAACXAgAAZHJzL2Rv&#10;d25yZXYueG1sUEsFBgAAAAAEAAQA9QAAAIgDAAAAAA==&#10;" filled="f" stroked="f">
                  <v:textbox inset="0,0,0,0">
                    <w:txbxContent>
                      <w:p w14:paraId="2E6CA636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sz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2" o:spid="_x0000_s1036" type="#_x0000_t202" style="position:absolute;left:2900;top:2526;width:540;height: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dQcswQAA&#10;ANsAAAAPAAAAZHJzL2Rvd25yZXYueG1sRE9Ni8IwEL0L+x/CCHvTVA+iXaOIrCAsLNZ68DjbjG2w&#10;mdQmq/XfG0HwNo/3OfNlZ2txpdYbxwpGwwQEceG04VLBId8MpiB8QNZYOyYFd/KwXHz05phqd+OM&#10;rvtQihjCPkUFVQhNKqUvKrLoh64hjtzJtRZDhG0pdYu3GG5rOU6SibRoODZU2NC6ouK8/7cKVkfO&#10;vs3l92+XnTKT57OEfyZnpT773eoLRKAuvMUv91bH+SN4/hIPkIsH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nUHLMEAAADbAAAADwAAAAAAAAAAAAAAAACXAgAAZHJzL2Rvd25y&#10;ZXYueG1sUEsFBgAAAAAEAAQA9QAAAIUDAAAAAA==&#10;" filled="f" stroked="f">
                  <v:textbox inset="0,0,0,0">
                    <w:txbxContent>
                      <w:p w14:paraId="6B43BF1A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sz w:val="28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oval id="Oval 13" o:spid="_x0000_s1037" style="position:absolute;left:3680;top:2166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Csn5vwAA&#10;ANsAAAAPAAAAZHJzL2Rvd25yZXYueG1sRE9Ni8IwEL0L+x/CLHgRTRWU0jXKUlC8bvXgcWxm27LN&#10;pCTRtv/eLAje5vE+Z7sfTCse5HxjWcFykYAgLq1uuFJwOR/mKQgfkDW2lknBSB72u4/JFjNte/6h&#10;RxEqEUPYZ6igDqHLpPRlTQb9wnbEkfu1zmCI0FVSO+xjuGnlKkk20mDDsaHGjvKayr/ibhS4WTfm&#10;4yk/LG98LNZ9qq+bi1Zq+jl8f4EINIS3+OU+6Th/Bf+/xAPk7gk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0Kyfm/AAAA2wAAAA8AAAAAAAAAAAAAAAAAlwIAAGRycy9kb3ducmV2&#10;LnhtbFBLBQYAAAAABAAEAPUAAACDAwAAAAA=&#10;" fillcolor="black"/>
                <v:shape id="Text Box 14" o:spid="_x0000_s1038" type="#_x0000_t202" style="position:absolute;left:3940;top:1906;width:960;height:40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6zzAwQAA&#10;ANsAAAAPAAAAZHJzL2Rvd25yZXYueG1sRE9Ni8IwEL0v+B/CCN7W1BVk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es8wMEAAADbAAAADwAAAAAAAAAAAAAAAACXAgAAZHJzL2Rvd25y&#10;ZXYueG1sUEsFBgAAAAAEAAQA9QAAAIUDAAAAAA==&#10;" filled="f" stroked="f">
                  <v:textbox inset="0,0,0,0">
                    <w:txbxContent>
                      <w:p w14:paraId="6A93D70F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sz w:val="28"/>
                          </w:rPr>
                          <w:t>P(</w:t>
                        </w:r>
                        <w:proofErr w:type="gramEnd"/>
                        <w:r>
                          <w:rPr>
                            <w:sz w:val="28"/>
                          </w:rPr>
                          <w:t>x, y)</w:t>
                        </w:r>
                      </w:p>
                    </w:txbxContent>
                  </v:textbox>
                </v:shape>
                <v:shape id="Text Box 15" o:spid="_x0000_s1039" type="#_x0000_t202" style="position:absolute;left:4740;top:148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AqS0wQAA&#10;ANsAAAAPAAAAZHJzL2Rvd25yZXYueG1sRE9Ni8IwEL0v+B/CCN7W1EVk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gKktMEAAADbAAAADwAAAAAAAAAAAAAAAACXAgAAZHJzL2Rvd25y&#10;ZXYueG1sUEsFBgAAAAAEAAQA9QAAAIUDAAAAAA==&#10;" filled="f" stroked="f">
                  <v:textbox inset="0,0,0,0">
                    <w:txbxContent>
                      <w:p w14:paraId="654B82D5" w14:textId="77777777" w:rsidR="00816542" w:rsidRDefault="00816542" w:rsidP="00816542">
                        <w:pPr>
                          <w:jc w:val="center"/>
                          <w:rPr>
                            <w:b/>
                            <w:sz w:val="36"/>
                          </w:rPr>
                        </w:pPr>
                        <w:r>
                          <w:rPr>
                            <w:b/>
                            <w:sz w:val="36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16" o:spid="_x0000_s1040" type="#_x0000_t202" style="position:absolute;left:4580;top:530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TgEvwQAA&#10;ANsAAAAPAAAAZHJzL2Rvd25yZXYueG1sRE9Ni8IwEL0v+B/CCN7W1AVl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U4BL8EAAADbAAAADwAAAAAAAAAAAAAAAACXAgAAZHJzL2Rvd25y&#10;ZXYueG1sUEsFBgAAAAAEAAQA9QAAAIUDAAAAAA==&#10;" filled="f" stroked="f">
                  <v:textbox inset="0,0,0,0">
                    <w:txbxContent>
                      <w:p w14:paraId="427494F0" w14:textId="77777777" w:rsidR="00816542" w:rsidRDefault="00816542" w:rsidP="00816542">
                        <w:pPr>
                          <w:jc w:val="center"/>
                          <w:rPr>
                            <w:b/>
                            <w:sz w:val="36"/>
                          </w:rPr>
                        </w:pPr>
                      </w:p>
                    </w:txbxContent>
                  </v:textbox>
                </v:shape>
                <v:shape id="Text Box 17" o:spid="_x0000_s1041" type="#_x0000_t202" style="position:absolute;left:520;top:540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nJ9YwQAA&#10;ANsAAAAPAAAAZHJzL2Rvd25yZXYueG1sRE9Ni8IwEL0v+B/CLHhb0/VQ3GoUWVwQBLHWg8fZZmyD&#10;zaTbRK3/3gjC3ubxPme26G0jrtR541jB5ygBQVw6bbhScCh+PiYgfEDW2DgmBXfysJgP3maYaXfj&#10;nK77UIkYwj5DBXUIbSalL2uy6EeuJY7cyXUWQ4RdJXWHtxhuGzlOklRaNBwbamzpu6byvL9YBcsj&#10;5yvzt/3d5afcFMVXwpv0rNTwvV9OQQTqw7/45V7rOD+F5y/xAD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ZyfWMEAAADbAAAADwAAAAAAAAAAAAAAAACXAgAAZHJzL2Rvd25y&#10;ZXYueG1sUEsFBgAAAAAEAAQA9QAAAIUDAAAAAA==&#10;" filled="f" stroked="f">
                  <v:textbox inset="0,0,0,0">
                    <w:txbxContent>
                      <w:p w14:paraId="3A15BD38" w14:textId="77777777" w:rsidR="00816542" w:rsidRDefault="00816542" w:rsidP="00816542">
                        <w:pPr>
                          <w:rPr>
                            <w:b/>
                            <w:sz w:val="36"/>
                          </w:rPr>
                        </w:pPr>
                      </w:p>
                    </w:txbxContent>
                  </v:textbox>
                </v:shape>
                <v:shape id="Text Box 18" o:spid="_x0000_s1042" type="#_x0000_t202" style="position:absolute;left:820;top:156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0DrDwQAA&#10;ANsAAAAPAAAAZHJzL2Rvd25yZXYueG1sRE9Ni8IwEL0v+B/CCHtbUz24u9UoIgrCgljrwePYjG2w&#10;mdQmav33G2Fhb/N4nzOdd7YWd2q9caxgOEhAEBdOGy4VHPL1xxcIH5A11o5JwZM8zGe9tymm2j04&#10;o/s+lCKGsE9RQRVCk0rpi4os+oFriCN3dq3FEGFbSt3iI4bbWo6SZCwtGo4NFTa0rKi47G9WweLI&#10;2cpct6ddds5Mnn8n/DO+KPXe7xYTEIG68C/+c290nP8Jr1/iAXL2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tA6w8EAAADbAAAADwAAAAAAAAAAAAAAAACXAgAAZHJzL2Rvd25y&#10;ZXYueG1sUEsFBgAAAAAEAAQA9QAAAIUDAAAAAA==&#10;" filled="f" stroked="f">
                  <v:textbox inset="0,0,0,0">
                    <w:txbxContent>
                      <w:p w14:paraId="4089B59C" w14:textId="77777777" w:rsidR="00816542" w:rsidRDefault="00816542" w:rsidP="00816542">
                        <w:pPr>
                          <w:rPr>
                            <w:b/>
                            <w:sz w:val="36"/>
                          </w:rPr>
                        </w:pPr>
                      </w:p>
                    </w:txbxContent>
                  </v:textbox>
                </v:shape>
                <v:shape id="Text Box 19" o:spid="_x0000_s1043" type="#_x0000_t202" style="position:absolute;left:2340;top:3626;width:540;height: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T66xxAAA&#10;ANsAAAAPAAAAZHJzL2Rvd25yZXYueG1sRI9Ba8JAEIXvBf/DMoK3umkPoqmrSLEgCKUxPfQ4zY7J&#10;YnY2ZldN/33nIHib4b1575vlevCtulIfXWADL9MMFHEVrOPawHf58TwHFROyxTYwGfijCOvV6GmJ&#10;uQ03Luh6SLWSEI45GmhS6nKtY9WQxzgNHbFox9B7TLL2tbY93iTct/o1y2bao2NpaLCj94aq0+Hi&#10;DWx+uNi68+fvV3EsXFkuMt7PTsZMxsPmDVSiIT3M9+udFXyBlV9kAL36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0+uscQAAADbAAAADwAAAAAAAAAAAAAAAACXAgAAZHJzL2Rv&#10;d25yZXYueG1sUEsFBgAAAAAEAAQA9QAAAIgDAAAAAA==&#10;" filled="f" stroked="f">
                  <v:textbox inset="0,0,0,0">
                    <w:txbxContent>
                      <w:p w14:paraId="33B6C476" w14:textId="77777777" w:rsidR="00816542" w:rsidRDefault="00816542" w:rsidP="00816542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sz w:val="28"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20" o:spid="_x0000_s1044" type="#_x0000_t202" style="position:absolute;left:760;top:232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AwsqwQAA&#10;ANsAAAAPAAAAZHJzL2Rvd25yZXYueG1sRE9Ni8IwEL0L+x/CLHjTVA+iXaOIrCAIYq0Hj7PN2Aab&#10;SbeJWv+9ERb2No/3OfNlZ2txp9YbxwpGwwQEceG04VLBKd8MpiB8QNZYOyYFT/KwXHz05phq9+CM&#10;7sdQihjCPkUFVQhNKqUvKrLoh64hjtzFtRZDhG0pdYuPGG5rOU6SibRoODZU2NC6ouJ6vFkFqzNn&#10;3+Z3/3PILpnJ81nCu8lVqf5nt/oCEagL/+I/91bH+TN4/xIPkIs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hAMLKsEAAADbAAAADwAAAAAAAAAAAAAAAACXAgAAZHJzL2Rvd25y&#10;ZXYueG1sUEsFBgAAAAAEAAQA9QAAAIUDAAAAAA==&#10;" filled="f" stroked="f">
                  <v:textbox inset="0,0,0,0">
                    <w:txbxContent>
                      <w:p w14:paraId="7ACAEE2E" w14:textId="77777777" w:rsidR="00816542" w:rsidRDefault="00816542" w:rsidP="00816542">
                        <w:pPr>
                          <w:pStyle w:val="Heading2"/>
                        </w:pPr>
                      </w:p>
                    </w:txbxContent>
                  </v:textbox>
                </v:shape>
                <v:shape id="Text Box 21" o:spid="_x0000_s1045" type="#_x0000_t202" style="position:absolute;left:780;top:448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VWgKwAAA&#10;ANsAAAAPAAAAZHJzL2Rvd25yZXYueG1sRE9Ni8IwEL0L+x/CCN5sqgfRrlFkWWFBEGs97HG2Gdtg&#10;M6lNVuu/NwfB4+N9L9e9bcSNOm8cK5gkKQji0mnDlYJTsR3PQfiArLFxTAoe5GG9+hgsMdPuzjnd&#10;jqESMYR9hgrqENpMSl/WZNEnriWO3Nl1FkOEXSV1h/cYbhs5TdOZtGg4NtTY0ldN5eX4bxVsfjn/&#10;Ntf93yE/56YoFinvZhelRsN+8wkiUB/e4pf7RyuYxvXxS/wBcvUE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bVWgKwAAAANsAAAAPAAAAAAAAAAAAAAAAAJcCAABkcnMvZG93bnJl&#10;di54bWxQSwUGAAAAAAQABAD1AAAAhAMAAAAA&#10;" filled="f" stroked="f">
                  <v:textbox inset="0,0,0,0">
                    <w:txbxContent>
                      <w:p w14:paraId="2A751920" w14:textId="77777777" w:rsidR="00816542" w:rsidRDefault="00816542" w:rsidP="00816542">
                        <w:pPr>
                          <w:pStyle w:val="Heading2"/>
                        </w:pPr>
                      </w:p>
                    </w:txbxContent>
                  </v:textbox>
                </v:shape>
                <v:shape id="Text Box 22" o:spid="_x0000_s1046" type="#_x0000_t202" style="position:absolute;left:4380;top:236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Gc2RxQAA&#10;ANsAAAAPAAAAZHJzL2Rvd25yZXYueG1sRI9Ba8JAFITvhf6H5RW81U08SBvdSCgWCoI0xoPH1+xL&#10;sph9G7Orpv++Wyj0OMzMN8x6M9le3Gj0xrGCdJ6AIK6dNtwqOFbvzy8gfEDW2DsmBd/kYZM/Pqwx&#10;0+7OJd0OoRURwj5DBV0IQyalrzuy6OduII5e40aLIcqxlXrEe4TbXi6SZCktGo4LHQ701lF9Plyt&#10;guLE5dZc9l+fZVOaqnpNeLc8KzV7mooViEBT+A//tT+0gkUKv1/iD5D5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QZzZHFAAAA2wAAAA8AAAAAAAAAAAAAAAAAlwIAAGRycy9k&#10;b3ducmV2LnhtbFBLBQYAAAAABAAEAPUAAACJAwAAAAA=&#10;" filled="f" stroked="f">
                  <v:textbox inset="0,0,0,0">
                    <w:txbxContent>
                      <w:p w14:paraId="03BC468E" w14:textId="77777777" w:rsidR="00816542" w:rsidRDefault="00816542" w:rsidP="00816542">
                        <w:pPr>
                          <w:pStyle w:val="Heading2"/>
                        </w:pPr>
                      </w:p>
                    </w:txbxContent>
                  </v:textbox>
                </v:shape>
                <v:shape id="Text Box 23" o:spid="_x0000_s1047" type="#_x0000_t202" style="position:absolute;left:4300;top:4586;width:640;height:3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y1PmxAAA&#10;ANsAAAAPAAAAZHJzL2Rvd25yZXYueG1sRI9Ba8JAFITvQv/D8gq9mY05hBpdRaSFQqE0xoPHZ/aZ&#10;LGbfptltTP99t1DwOMzMN8x6O9lOjDR441jBIklBENdOG24UHKvX+TMIH5A1do5JwQ952G4eZmss&#10;tLtxSeMhNCJC2BeooA2hL6T0dUsWfeJ64uhd3GAxRDk0Ug94i3DbySxNc2nRcFxosad9S/X18G0V&#10;7E5cvpivj/NneSlNVS1Tfs+vSj09TrsViEBTuIf/229aQZbB35f4A+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MtT5sQAAADbAAAADwAAAAAAAAAAAAAAAACXAgAAZHJzL2Rv&#10;d25yZXYueG1sUEsFBgAAAAAEAAQA9QAAAIgDAAAAAA==&#10;" filled="f" stroked="f">
                  <v:textbox inset="0,0,0,0">
                    <w:txbxContent>
                      <w:p w14:paraId="66A7435D" w14:textId="77777777" w:rsidR="00816542" w:rsidRDefault="00816542" w:rsidP="00816542">
                        <w:pPr>
                          <w:pStyle w:val="Heading2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B613B8" w:rsidRPr="00B613B8">
        <w:rPr>
          <w:sz w:val="32"/>
          <w:szCs w:val="32"/>
        </w:rPr>
        <w:t>Trigonometry Formula Sheet</w:t>
      </w:r>
    </w:p>
    <w:p w14:paraId="1930590E" w14:textId="77777777" w:rsidR="00B613B8" w:rsidRDefault="00B613B8" w:rsidP="00B613B8">
      <w:pPr>
        <w:jc w:val="center"/>
        <w:rPr>
          <w:sz w:val="32"/>
          <w:szCs w:val="32"/>
        </w:rPr>
      </w:pPr>
    </w:p>
    <w:p w14:paraId="6ED52229" w14:textId="77777777" w:rsidR="00B613B8" w:rsidRPr="005D7389" w:rsidRDefault="00B613B8" w:rsidP="00B613B8">
      <w:r w:rsidRPr="005D7389">
        <w:t xml:space="preserve">Given any </w:t>
      </w:r>
      <w:r w:rsidRPr="005D7389">
        <w:rPr>
          <w:position w:val="-6"/>
        </w:rPr>
        <w:object w:dxaOrig="200" w:dyaOrig="279" w14:anchorId="0FE6A0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5" o:title=""/>
          </v:shape>
          <o:OLEObject Type="Embed" ProgID="Equation.DSMT4" ShapeID="_x0000_i1025" DrawAspect="Content" ObjectID="_1287463118" r:id="rId6"/>
        </w:object>
      </w:r>
      <w:r w:rsidRPr="005D7389">
        <w:t xml:space="preserve"> in standard position:</w:t>
      </w:r>
    </w:p>
    <w:p w14:paraId="018C61F4" w14:textId="77777777" w:rsidR="00B613B8" w:rsidRDefault="00B613B8" w:rsidP="00B613B8"/>
    <w:p w14:paraId="01968637" w14:textId="77777777" w:rsidR="00B613B8" w:rsidRDefault="00B613B8" w:rsidP="00B613B8"/>
    <w:p w14:paraId="06A7A4C8" w14:textId="77777777" w:rsidR="00B613B8" w:rsidRDefault="00B613B8" w:rsidP="00B613B8"/>
    <w:p w14:paraId="68693F7E" w14:textId="77777777" w:rsidR="00B613B8" w:rsidRDefault="00B613B8" w:rsidP="00B613B8"/>
    <w:p w14:paraId="28B5A421" w14:textId="77777777" w:rsidR="00B613B8" w:rsidRDefault="00B613B8" w:rsidP="00B613B8"/>
    <w:p w14:paraId="5B66612D" w14:textId="77777777" w:rsidR="00816542" w:rsidRDefault="00816542" w:rsidP="00B613B8"/>
    <w:p w14:paraId="01AAD75D" w14:textId="77777777" w:rsidR="00B613B8" w:rsidRDefault="00B613B8" w:rsidP="00B613B8"/>
    <w:p w14:paraId="1214C05D" w14:textId="77777777" w:rsidR="00B613B8" w:rsidRDefault="00B613B8" w:rsidP="00B613B8">
      <w:pPr>
        <w:rPr>
          <w:b/>
        </w:rPr>
      </w:pPr>
      <w:r>
        <w:rPr>
          <w:b/>
        </w:rPr>
        <w:t>Pythagoras Theorem:</w:t>
      </w:r>
    </w:p>
    <w:p w14:paraId="41245E65" w14:textId="77777777" w:rsidR="00B613B8" w:rsidRDefault="00B613B8" w:rsidP="00B613B8">
      <w:pPr>
        <w:rPr>
          <w:b/>
        </w:rPr>
      </w:pPr>
    </w:p>
    <w:p w14:paraId="2B46126C" w14:textId="77777777" w:rsidR="00B613B8" w:rsidRPr="00FA742E" w:rsidRDefault="00B613B8" w:rsidP="00B613B8">
      <w:r w:rsidRPr="00FA742E">
        <w:rPr>
          <w:b/>
          <w:position w:val="-10"/>
        </w:rPr>
        <w:object w:dxaOrig="1180" w:dyaOrig="360" w14:anchorId="1DAFDB1C">
          <v:shape id="_x0000_i1026" type="#_x0000_t75" style="width:59pt;height:18pt" o:ole="">
            <v:imagedata r:id="rId7" o:title=""/>
          </v:shape>
          <o:OLEObject Type="Embed" ProgID="Equation.DSMT4" ShapeID="_x0000_i1026" DrawAspect="Content" ObjectID="_1287463119" r:id="rId8"/>
        </w:object>
      </w:r>
      <w:r w:rsidRPr="00FA742E">
        <w:rPr>
          <w:b/>
        </w:rPr>
        <w:tab/>
      </w:r>
      <w:r w:rsidRPr="00FA742E">
        <w:rPr>
          <w:b/>
        </w:rPr>
        <w:tab/>
      </w:r>
    </w:p>
    <w:p w14:paraId="3A3D88E2" w14:textId="77777777" w:rsidR="00B613B8" w:rsidRDefault="00B613B8" w:rsidP="00B613B8"/>
    <w:p w14:paraId="65B92329" w14:textId="77777777" w:rsidR="00B613B8" w:rsidRPr="00B613B8" w:rsidRDefault="00B613B8" w:rsidP="00B613B8">
      <w:pPr>
        <w:rPr>
          <w:b/>
        </w:rPr>
      </w:pPr>
      <w:r w:rsidRPr="00B613B8">
        <w:rPr>
          <w:b/>
        </w:rPr>
        <w:t>SOH CAH TOA:</w:t>
      </w:r>
    </w:p>
    <w:p w14:paraId="0A86CCAA" w14:textId="77777777" w:rsidR="00B613B8" w:rsidRPr="005070EB" w:rsidRDefault="00B613B8" w:rsidP="00B613B8">
      <w:pPr>
        <w:rPr>
          <w:b/>
        </w:rPr>
      </w:pPr>
      <w:r w:rsidRPr="005070EB">
        <w:tab/>
      </w:r>
      <w:r w:rsidRPr="005070EB">
        <w:tab/>
      </w:r>
    </w:p>
    <w:p w14:paraId="70665764" w14:textId="77777777" w:rsidR="00B613B8" w:rsidRPr="005D7389" w:rsidRDefault="00B613B8" w:rsidP="00B613B8">
      <w:r w:rsidRPr="005D7389">
        <w:rPr>
          <w:position w:val="-28"/>
        </w:rPr>
        <w:object w:dxaOrig="1880" w:dyaOrig="660" w14:anchorId="7E7570BF">
          <v:shape id="_x0000_i1027" type="#_x0000_t75" style="width:94pt;height:33pt" o:ole="">
            <v:imagedata r:id="rId9" o:title=""/>
          </v:shape>
          <o:OLEObject Type="Embed" ProgID="Equation.DSMT4" ShapeID="_x0000_i1027" DrawAspect="Content" ObjectID="_1287463120" r:id="rId10"/>
        </w:object>
      </w:r>
      <w:r w:rsidRPr="005D7389">
        <w:tab/>
      </w:r>
      <w:r w:rsidRPr="005D7389">
        <w:tab/>
      </w:r>
      <w:r w:rsidRPr="005D7389">
        <w:rPr>
          <w:position w:val="-28"/>
        </w:rPr>
        <w:object w:dxaOrig="1920" w:dyaOrig="660" w14:anchorId="7A735CB3">
          <v:shape id="_x0000_i1028" type="#_x0000_t75" style="width:96pt;height:33pt" o:ole="">
            <v:imagedata r:id="rId11" o:title=""/>
          </v:shape>
          <o:OLEObject Type="Embed" ProgID="Equation.DSMT4" ShapeID="_x0000_i1028" DrawAspect="Content" ObjectID="_1287463121" r:id="rId12"/>
        </w:object>
      </w:r>
      <w:r w:rsidRPr="005D7389">
        <w:tab/>
      </w:r>
      <w:r w:rsidRPr="005D7389">
        <w:tab/>
      </w:r>
      <w:r w:rsidRPr="005D7389">
        <w:rPr>
          <w:position w:val="-28"/>
        </w:rPr>
        <w:object w:dxaOrig="1660" w:dyaOrig="660" w14:anchorId="36B82F0C">
          <v:shape id="_x0000_i1029" type="#_x0000_t75" style="width:83pt;height:33pt" o:ole="">
            <v:imagedata r:id="rId13" o:title=""/>
          </v:shape>
          <o:OLEObject Type="Embed" ProgID="Equation.DSMT4" ShapeID="_x0000_i1029" DrawAspect="Content" ObjectID="_1287463122" r:id="rId14"/>
        </w:object>
      </w:r>
    </w:p>
    <w:p w14:paraId="21339C07" w14:textId="77777777" w:rsidR="00B613B8" w:rsidRDefault="00B613B8" w:rsidP="00B613B8"/>
    <w:p w14:paraId="53F58664" w14:textId="77777777" w:rsidR="00B613B8" w:rsidRDefault="00B613B8" w:rsidP="00B613B8"/>
    <w:p w14:paraId="0D319FF8" w14:textId="77777777" w:rsidR="00B613B8" w:rsidRPr="005D7389" w:rsidRDefault="00B613B8" w:rsidP="00B613B8">
      <w:r w:rsidRPr="00290BD6">
        <w:rPr>
          <w:position w:val="-24"/>
        </w:rPr>
        <w:object w:dxaOrig="920" w:dyaOrig="640" w14:anchorId="52F1A81D">
          <v:shape id="_x0000_i1030" type="#_x0000_t75" style="width:46pt;height:32pt" o:ole="">
            <v:imagedata r:id="rId15" o:title=""/>
          </v:shape>
          <o:OLEObject Type="Embed" ProgID="Equation.3" ShapeID="_x0000_i1030" DrawAspect="Content" ObjectID="_1287463123" r:id="rId16"/>
        </w:object>
      </w:r>
      <w:r w:rsidRPr="005D7389">
        <w:tab/>
      </w:r>
      <w:r w:rsidRPr="005D7389">
        <w:tab/>
      </w:r>
      <w:r w:rsidRPr="005D7389">
        <w:tab/>
      </w:r>
      <w:r w:rsidRPr="00290BD6">
        <w:rPr>
          <w:position w:val="-24"/>
        </w:rPr>
        <w:object w:dxaOrig="940" w:dyaOrig="640" w14:anchorId="1BCB48B0">
          <v:shape id="_x0000_i1031" type="#_x0000_t75" style="width:47pt;height:32pt" o:ole="">
            <v:imagedata r:id="rId17" o:title=""/>
          </v:shape>
          <o:OLEObject Type="Embed" ProgID="Equation.3" ShapeID="_x0000_i1031" DrawAspect="Content" ObjectID="_1287463124" r:id="rId18"/>
        </w:object>
      </w:r>
      <w:r w:rsidRPr="005D7389">
        <w:tab/>
      </w:r>
      <w:r w:rsidRPr="005D7389">
        <w:tab/>
      </w:r>
      <w:r w:rsidRPr="005D7389">
        <w:tab/>
      </w:r>
      <w:r w:rsidRPr="00290BD6">
        <w:rPr>
          <w:position w:val="-24"/>
        </w:rPr>
        <w:object w:dxaOrig="940" w:dyaOrig="640" w14:anchorId="60B04DD8">
          <v:shape id="_x0000_i1032" type="#_x0000_t75" style="width:47pt;height:32pt" o:ole="">
            <v:imagedata r:id="rId19" o:title=""/>
          </v:shape>
          <o:OLEObject Type="Embed" ProgID="Equation.3" ShapeID="_x0000_i1032" DrawAspect="Content" ObjectID="_1287463125" r:id="rId20"/>
        </w:object>
      </w:r>
    </w:p>
    <w:p w14:paraId="43D2A750" w14:textId="77777777" w:rsidR="00B613B8" w:rsidRDefault="00B613B8" w:rsidP="00D93EF0">
      <w:pPr>
        <w:rPr>
          <w:sz w:val="32"/>
          <w:szCs w:val="32"/>
        </w:rPr>
      </w:pPr>
    </w:p>
    <w:p w14:paraId="168F17F5" w14:textId="1CD60A4D" w:rsidR="00D93EF0" w:rsidRDefault="00D93EF0" w:rsidP="00D93EF0">
      <w:pPr>
        <w:rPr>
          <w:b/>
        </w:rPr>
      </w:pPr>
      <w:r>
        <w:rPr>
          <w:b/>
        </w:rPr>
        <w:t>Sine Law:</w:t>
      </w:r>
    </w:p>
    <w:p w14:paraId="33A8C111" w14:textId="77777777" w:rsidR="00D93EF0" w:rsidRDefault="00D93EF0" w:rsidP="00D93EF0">
      <w:pPr>
        <w:rPr>
          <w:b/>
        </w:rPr>
      </w:pPr>
    </w:p>
    <w:p w14:paraId="0FE69B07" w14:textId="4F24038B" w:rsidR="00D93EF0" w:rsidRDefault="00D93EF0" w:rsidP="00D93EF0">
      <w:r w:rsidRPr="00E265D2">
        <w:rPr>
          <w:position w:val="-24"/>
        </w:rPr>
        <w:object w:dxaOrig="2120" w:dyaOrig="620" w14:anchorId="2C0E3DCB">
          <v:shape id="_x0000_i1033" type="#_x0000_t75" style="width:117pt;height:34pt" o:ole="" fillcolor="window">
            <v:imagedata r:id="rId21" o:title=""/>
          </v:shape>
          <o:OLEObject Type="Embed" ProgID="Equation" ShapeID="_x0000_i1033" DrawAspect="Content" ObjectID="_1287463126" r:id="rId22"/>
        </w:object>
      </w:r>
    </w:p>
    <w:p w14:paraId="6C0378BF" w14:textId="77777777" w:rsidR="00D93EF0" w:rsidRDefault="00D93EF0" w:rsidP="00D93EF0"/>
    <w:p w14:paraId="5DC09851" w14:textId="5EF14ED0" w:rsidR="00D93EF0" w:rsidRDefault="00D93EF0" w:rsidP="00D93EF0">
      <w:pPr>
        <w:rPr>
          <w:b/>
        </w:rPr>
      </w:pPr>
      <w:r>
        <w:rPr>
          <w:b/>
        </w:rPr>
        <w:t>Cos</w:t>
      </w:r>
      <w:r>
        <w:rPr>
          <w:b/>
        </w:rPr>
        <w:t>ine Law:</w:t>
      </w:r>
    </w:p>
    <w:p w14:paraId="7478C05E" w14:textId="77777777" w:rsidR="00D93EF0" w:rsidRDefault="00D93EF0" w:rsidP="00D93EF0">
      <w:pPr>
        <w:rPr>
          <w:sz w:val="32"/>
          <w:szCs w:val="32"/>
        </w:rPr>
      </w:pPr>
    </w:p>
    <w:p w14:paraId="4B06E6F4" w14:textId="5BABF1FC" w:rsidR="00D93EF0" w:rsidRPr="00B613B8" w:rsidRDefault="00D93EF0" w:rsidP="00D93EF0">
      <w:pPr>
        <w:rPr>
          <w:sz w:val="32"/>
          <w:szCs w:val="32"/>
        </w:rPr>
      </w:pPr>
      <w:r w:rsidRPr="00D93EF0">
        <w:rPr>
          <w:sz w:val="32"/>
          <w:szCs w:val="32"/>
        </w:rPr>
        <w:object w:dxaOrig="2280" w:dyaOrig="320" w14:anchorId="4322F655">
          <v:shape id="_x0000_i1056" type="#_x0000_t75" style="width:135pt;height:19pt" o:ole="">
            <v:imagedata r:id="rId23" o:title=""/>
          </v:shape>
          <o:OLEObject Type="Embed" ProgID="Equation.DSMT4" ShapeID="_x0000_i1056" DrawAspect="Content" ObjectID="_1287463127" r:id="rId24"/>
        </w:object>
      </w:r>
      <w:r w:rsidRPr="00D93EF0">
        <w:rPr>
          <w:sz w:val="32"/>
          <w:szCs w:val="32"/>
        </w:rPr>
        <w:t xml:space="preserve">                                                                               </w:t>
      </w:r>
    </w:p>
    <w:p w14:paraId="5C3C33D7" w14:textId="5778C857" w:rsidR="00D93EF0" w:rsidRDefault="00D93EF0" w:rsidP="00D93EF0">
      <w:pPr>
        <w:rPr>
          <w:sz w:val="32"/>
          <w:szCs w:val="32"/>
        </w:rPr>
      </w:pPr>
    </w:p>
    <w:p w14:paraId="3E1D9ED2" w14:textId="138C382C" w:rsidR="00D93EF0" w:rsidRPr="00B613B8" w:rsidRDefault="00D93EF0" w:rsidP="00D93EF0">
      <w:pPr>
        <w:rPr>
          <w:sz w:val="32"/>
          <w:szCs w:val="32"/>
        </w:rPr>
      </w:pPr>
      <w:bookmarkStart w:id="0" w:name="_GoBack"/>
      <w:bookmarkEnd w:id="0"/>
    </w:p>
    <w:sectPr w:rsidR="00D93EF0" w:rsidRPr="00B613B8" w:rsidSect="0029531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13B8"/>
    <w:rsid w:val="0029531F"/>
    <w:rsid w:val="002B5231"/>
    <w:rsid w:val="00816542"/>
    <w:rsid w:val="00B613B8"/>
    <w:rsid w:val="00D93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211C0EB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B613B8"/>
    <w:pPr>
      <w:keepNext/>
      <w:jc w:val="center"/>
      <w:outlineLvl w:val="1"/>
    </w:pPr>
    <w:rPr>
      <w:rFonts w:ascii="Comic Sans MS" w:eastAsia="Times New Roman" w:hAnsi="Comic Sans MS" w:cs="Times New Roman"/>
      <w:szCs w:val="20"/>
      <w:lang w:eastAsia="en-C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613B8"/>
    <w:rPr>
      <w:rFonts w:ascii="Comic Sans MS" w:eastAsia="Times New Roman" w:hAnsi="Comic Sans MS" w:cs="Times New Roman"/>
      <w:szCs w:val="20"/>
      <w:lang w:eastAsia="en-C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B613B8"/>
    <w:pPr>
      <w:keepNext/>
      <w:jc w:val="center"/>
      <w:outlineLvl w:val="1"/>
    </w:pPr>
    <w:rPr>
      <w:rFonts w:ascii="Comic Sans MS" w:eastAsia="Times New Roman" w:hAnsi="Comic Sans MS" w:cs="Times New Roman"/>
      <w:szCs w:val="20"/>
      <w:lang w:eastAsia="en-C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613B8"/>
    <w:rPr>
      <w:rFonts w:ascii="Comic Sans MS" w:eastAsia="Times New Roman" w:hAnsi="Comic Sans MS" w:cs="Times New Roman"/>
      <w:szCs w:val="20"/>
      <w:lang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71</Words>
  <Characters>406</Characters>
  <Application>Microsoft Macintosh Word</Application>
  <DocSecurity>0</DocSecurity>
  <Lines>3</Lines>
  <Paragraphs>1</Paragraphs>
  <ScaleCrop>false</ScaleCrop>
  <Company/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2-11-05T15:47:00Z</cp:lastPrinted>
  <dcterms:created xsi:type="dcterms:W3CDTF">2012-11-05T15:41:00Z</dcterms:created>
  <dcterms:modified xsi:type="dcterms:W3CDTF">2012-11-05T15:51:00Z</dcterms:modified>
</cp:coreProperties>
</file>